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t>实验内容</w:t>
      </w:r>
    </w:p>
    <w:p w:rsidR="006F4FAC" w:rsidRDefault="00D02188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实现</w:t>
      </w:r>
      <w:r w:rsidR="00F37061">
        <w:rPr>
          <w:rFonts w:hint="eastAsia"/>
          <w:szCs w:val="21"/>
        </w:rPr>
        <w:t>GMM</w:t>
      </w:r>
      <w:r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proofErr w:type="gramStart"/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proofErr w:type="gramEnd"/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27.95pt" o:ole="">
            <v:imagedata r:id="rId5" o:title=""/>
          </v:shape>
          <o:OLEObject Type="Embed" ProgID="Equation.DSMT4" ShapeID="_x0000_i1025" DrawAspect="Content" ObjectID="_1605117640" r:id="rId6"/>
        </w:object>
      </w:r>
      <w:r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35pt;height:19.9pt" o:ole="">
            <v:imagedata r:id="rId7" o:title=""/>
          </v:shape>
          <o:OLEObject Type="Embed" ProgID="Equation.DSMT4" ShapeID="_x0000_i1026" DrawAspect="Content" ObjectID="_1605117641" r:id="rId8"/>
        </w:object>
      </w:r>
      <w:r w:rsidRPr="00135E1C">
        <w:rPr>
          <w:rFonts w:ascii="Times New Roman" w:hAnsi="Times New Roman"/>
        </w:rPr>
        <w:t>，</w:t>
      </w:r>
      <w:r w:rsidRPr="00253368">
        <w:rPr>
          <w:position w:val="-28"/>
        </w:rPr>
        <w:object w:dxaOrig="1080" w:dyaOrig="660">
          <v:shape id="_x0000_i1027" type="#_x0000_t75" style="width:54.25pt;height:32.8pt" o:ole="">
            <v:imagedata r:id="rId9" o:title=""/>
          </v:shape>
          <o:OLEObject Type="Embed" ProgID="Equation.DSMT4" ShapeID="_x0000_i1027" DrawAspect="Content" ObjectID="_1605117642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1.7pt;height:27.95pt" o:ole="">
            <v:imagedata r:id="rId11" o:title=""/>
          </v:shape>
          <o:OLEObject Type="Embed" ProgID="Equation.DSMT4" ShapeID="_x0000_i1028" DrawAspect="Content" ObjectID="_1605117643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9.1pt;height:19.9pt" o:ole="">
            <v:imagedata r:id="rId13" o:title=""/>
          </v:shape>
          <o:OLEObject Type="Embed" ProgID="Equation.DSMT4" ShapeID="_x0000_i1029" DrawAspect="Content" ObjectID="_1605117644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6.95pt;height:32.8pt" o:ole="">
            <v:imagedata r:id="rId15" o:title=""/>
          </v:shape>
          <o:OLEObject Type="Embed" ProgID="Equation.DSMT4" ShapeID="_x0000_i1030" DrawAspect="Content" ObjectID="_1605117645" r:id="rId16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1.15pt;height:27.95pt" o:ole="">
            <v:imagedata r:id="rId17" o:title=""/>
          </v:shape>
          <o:OLEObject Type="Embed" ProgID="Equation.DSMT4" ShapeID="_x0000_i1031" DrawAspect="Content" ObjectID="_1605117646" r:id="rId18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3.2pt;height:19.9pt" o:ole="">
            <v:imagedata r:id="rId19" o:title=""/>
          </v:shape>
          <o:OLEObject Type="Embed" ProgID="Equation.DSMT4" ShapeID="_x0000_i1032" DrawAspect="Content" ObjectID="_1605117647" r:id="rId20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.25pt;height:32.8pt" o:ole="">
            <v:imagedata r:id="rId21" o:title=""/>
          </v:shape>
          <o:OLEObject Type="Embed" ProgID="Equation.DSMT4" ShapeID="_x0000_i1033" DrawAspect="Content" ObjectID="_1605117648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1.7pt;height:27.95pt" o:ole="">
            <v:imagedata r:id="rId23" o:title=""/>
          </v:shape>
          <o:OLEObject Type="Embed" ProgID="Equation.DSMT4" ShapeID="_x0000_i1034" DrawAspect="Content" ObjectID="_1605117649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9.1pt;height:19.9pt" o:ole="">
            <v:imagedata r:id="rId25" o:title=""/>
          </v:shape>
          <o:OLEObject Type="Embed" ProgID="Equation.DSMT4" ShapeID="_x0000_i1035" DrawAspect="Content" ObjectID="_1605117650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6.95pt;height:32.8pt" o:ole="">
            <v:imagedata r:id="rId27" o:title=""/>
          </v:shape>
          <o:OLEObject Type="Embed" ProgID="Equation.DSMT4" ShapeID="_x0000_i1036" DrawAspect="Content" ObjectID="_1605117651" r:id="rId28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7065D4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A768B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521"/>
        <w:gridCol w:w="1700"/>
        <w:gridCol w:w="1450"/>
        <w:gridCol w:w="2741"/>
      </w:tblGrid>
      <w:tr w:rsidR="00992DCF" w:rsidTr="0038076A">
        <w:tc>
          <w:tcPr>
            <w:tcW w:w="153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037" type="#_x0000_t75" style="width:10.75pt;height:10.2pt" o:ole="">
                  <v:imagedata r:id="rId29" o:title=""/>
                </v:shape>
                <o:OLEObject Type="Embed" ProgID="Equation.DSMT4" ShapeID="_x0000_i1037" DrawAspect="Content" ObjectID="_1605117652" r:id="rId30"/>
              </w:object>
            </w:r>
          </w:p>
        </w:tc>
        <w:tc>
          <w:tcPr>
            <w:tcW w:w="1418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038" type="#_x0000_t75" style="width:10.2pt;height:11.8pt" o:ole="">
                  <v:imagedata r:id="rId31" o:title=""/>
                </v:shape>
                <o:OLEObject Type="Embed" ProgID="Equation.DSMT4" ShapeID="_x0000_i1038" DrawAspect="Content" ObjectID="_1605117653" r:id="rId32"/>
              </w:object>
            </w:r>
          </w:p>
        </w:tc>
        <w:tc>
          <w:tcPr>
            <w:tcW w:w="2762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039" type="#_x0000_t75" style="width:10.75pt;height:10.75pt" o:ole="">
                  <v:imagedata r:id="rId33" o:title=""/>
                </v:shape>
                <o:OLEObject Type="Embed" ProgID="Equation.DSMT4" ShapeID="_x0000_i1039" DrawAspect="Content" ObjectID="_1605117654" r:id="rId34"/>
              </w:object>
            </w:r>
          </w:p>
        </w:tc>
      </w:tr>
      <w:tr w:rsidR="00992DCF" w:rsidTr="0038076A">
        <w:trPr>
          <w:trHeight w:val="567"/>
        </w:trPr>
        <w:tc>
          <w:tcPr>
            <w:tcW w:w="153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7D4A2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7D4A25">
              <w:rPr>
                <w:szCs w:val="21"/>
              </w:rPr>
              <w:t>0.658906074838</w:t>
            </w:r>
          </w:p>
        </w:tc>
        <w:tc>
          <w:tcPr>
            <w:tcW w:w="1418" w:type="dxa"/>
            <w:tcBorders>
              <w:top w:val="single" w:sz="12" w:space="0" w:color="000000"/>
            </w:tcBorders>
            <w:vAlign w:val="center"/>
          </w:tcPr>
          <w:p w:rsidR="00992DCF" w:rsidRDefault="00E442A8" w:rsidP="00DB4F7C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(-0.04877167</w:t>
            </w:r>
            <w:r>
              <w:rPr>
                <w:rFonts w:hint="eastAsia"/>
                <w:szCs w:val="21"/>
              </w:rPr>
              <w:t>,</w:t>
            </w:r>
            <w:r>
              <w:rPr>
                <w:szCs w:val="21"/>
              </w:rPr>
              <w:t xml:space="preserve"> -0.03493018</w:t>
            </w:r>
            <w:r w:rsidR="00F32B5C">
              <w:rPr>
                <w:szCs w:val="21"/>
              </w:rPr>
              <w:t>)</w:t>
            </w:r>
          </w:p>
        </w:tc>
        <w:tc>
          <w:tcPr>
            <w:tcW w:w="2762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2923A8" w:rsidRPr="002923A8" w:rsidRDefault="002923A8" w:rsidP="00E6675A">
            <w:pPr>
              <w:rPr>
                <w:szCs w:val="21"/>
              </w:rPr>
            </w:pPr>
            <w:r w:rsidRPr="002923A8">
              <w:rPr>
                <w:szCs w:val="21"/>
              </w:rPr>
              <w:t>[[2.85162744  0.97072848]</w:t>
            </w:r>
          </w:p>
          <w:p w:rsidR="00992DCF" w:rsidRDefault="00F75192" w:rsidP="002923A8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[</w:t>
            </w:r>
            <w:r w:rsidR="002923A8" w:rsidRPr="002923A8">
              <w:rPr>
                <w:szCs w:val="21"/>
              </w:rPr>
              <w:t>0.97072848  0.96895104]]</w:t>
            </w:r>
          </w:p>
        </w:tc>
      </w:tr>
      <w:tr w:rsidR="00992DCF" w:rsidTr="0038076A">
        <w:trPr>
          <w:trHeight w:val="567"/>
        </w:trPr>
        <w:tc>
          <w:tcPr>
            <w:tcW w:w="153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701" w:type="dxa"/>
            <w:tcBorders>
              <w:left w:val="single" w:sz="12" w:space="0" w:color="000000"/>
            </w:tcBorders>
            <w:vAlign w:val="center"/>
          </w:tcPr>
          <w:p w:rsidR="00992DCF" w:rsidRDefault="00F64A0C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F64A0C">
              <w:rPr>
                <w:szCs w:val="21"/>
              </w:rPr>
              <w:t>0.341093925162</w:t>
            </w:r>
          </w:p>
        </w:tc>
        <w:tc>
          <w:tcPr>
            <w:tcW w:w="1418" w:type="dxa"/>
            <w:vAlign w:val="center"/>
          </w:tcPr>
          <w:p w:rsidR="004933D8" w:rsidRDefault="00F64A0C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 w:rsidR="004933D8">
              <w:rPr>
                <w:szCs w:val="21"/>
              </w:rPr>
              <w:t>9.97026702 ,</w:t>
            </w:r>
          </w:p>
          <w:p w:rsidR="00992DCF" w:rsidRDefault="00F64A0C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F64A0C">
              <w:rPr>
                <w:szCs w:val="21"/>
              </w:rPr>
              <w:t>9.95347361</w:t>
            </w:r>
            <w:r>
              <w:rPr>
                <w:szCs w:val="21"/>
              </w:rPr>
              <w:t>)</w:t>
            </w:r>
          </w:p>
        </w:tc>
        <w:tc>
          <w:tcPr>
            <w:tcW w:w="2762" w:type="dxa"/>
            <w:tcBorders>
              <w:right w:val="single" w:sz="12" w:space="0" w:color="000000"/>
            </w:tcBorders>
            <w:vAlign w:val="center"/>
          </w:tcPr>
          <w:p w:rsidR="0038076A" w:rsidRPr="0038076A" w:rsidRDefault="0038076A" w:rsidP="0038076A">
            <w:pPr>
              <w:pStyle w:val="a3"/>
              <w:ind w:firstLineChars="0" w:firstLine="0"/>
              <w:rPr>
                <w:szCs w:val="21"/>
              </w:rPr>
            </w:pPr>
            <w:r w:rsidRPr="0038076A">
              <w:rPr>
                <w:szCs w:val="21"/>
              </w:rPr>
              <w:t>[[ 2.01631182  2.35543218]</w:t>
            </w:r>
          </w:p>
          <w:p w:rsidR="00992DCF" w:rsidRDefault="0038076A" w:rsidP="0038076A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38076A">
              <w:rPr>
                <w:szCs w:val="21"/>
              </w:rPr>
              <w:t>[ 2.35543218  5.31829583]]</w:t>
            </w:r>
          </w:p>
        </w:tc>
      </w:tr>
      <w:tr w:rsidR="00992DCF" w:rsidTr="0038076A">
        <w:trPr>
          <w:trHeight w:val="567"/>
        </w:trPr>
        <w:tc>
          <w:tcPr>
            <w:tcW w:w="153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460A0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460A00">
              <w:rPr>
                <w:szCs w:val="21"/>
              </w:rPr>
              <w:t>0.66799981591</w:t>
            </w:r>
          </w:p>
        </w:tc>
        <w:tc>
          <w:tcPr>
            <w:tcW w:w="1418" w:type="dxa"/>
            <w:tcBorders>
              <w:top w:val="double" w:sz="4" w:space="0" w:color="auto"/>
            </w:tcBorders>
            <w:vAlign w:val="center"/>
          </w:tcPr>
          <w:p w:rsidR="00992DCF" w:rsidRDefault="00460A0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(</w:t>
            </w:r>
            <w:r w:rsidRPr="00460A00">
              <w:rPr>
                <w:szCs w:val="21"/>
              </w:rPr>
              <w:t>2.02206041</w:t>
            </w:r>
            <w:r>
              <w:rPr>
                <w:szCs w:val="21"/>
              </w:rPr>
              <w:t>,  10.16700955)</w:t>
            </w:r>
          </w:p>
        </w:tc>
        <w:tc>
          <w:tcPr>
            <w:tcW w:w="2762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CF595E" w:rsidRPr="00CF595E" w:rsidRDefault="00CF595E" w:rsidP="00CF595E">
            <w:pPr>
              <w:pStyle w:val="a3"/>
              <w:ind w:firstLineChars="0" w:firstLine="0"/>
              <w:rPr>
                <w:szCs w:val="21"/>
              </w:rPr>
            </w:pPr>
            <w:r w:rsidRPr="00CF595E">
              <w:rPr>
                <w:szCs w:val="21"/>
              </w:rPr>
              <w:t>[[ 0.96728744  0.91060643]</w:t>
            </w:r>
          </w:p>
          <w:p w:rsidR="00992DCF" w:rsidRDefault="00CF595E" w:rsidP="00CF595E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CF595E">
              <w:rPr>
                <w:szCs w:val="21"/>
              </w:rPr>
              <w:t>[ 0.91060643  2.74892245]]</w:t>
            </w:r>
          </w:p>
        </w:tc>
      </w:tr>
      <w:tr w:rsidR="00992DCF" w:rsidTr="0038076A">
        <w:trPr>
          <w:trHeight w:val="567"/>
        </w:trPr>
        <w:tc>
          <w:tcPr>
            <w:tcW w:w="153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701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9074F9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9074F9">
              <w:rPr>
                <w:szCs w:val="21"/>
              </w:rPr>
              <w:t>0.33200018409</w:t>
            </w:r>
          </w:p>
        </w:tc>
        <w:tc>
          <w:tcPr>
            <w:tcW w:w="1418" w:type="dxa"/>
            <w:tcBorders>
              <w:bottom w:val="single" w:sz="12" w:space="0" w:color="000000"/>
            </w:tcBorders>
            <w:vAlign w:val="center"/>
          </w:tcPr>
          <w:p w:rsidR="00992DCF" w:rsidRDefault="000B1E8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(</w:t>
            </w:r>
            <w:r w:rsidRPr="000B1E8E">
              <w:rPr>
                <w:szCs w:val="21"/>
              </w:rPr>
              <w:t>14.97097407</w:t>
            </w:r>
            <w:r>
              <w:rPr>
                <w:szCs w:val="21"/>
              </w:rPr>
              <w:t>,  19.99245787)</w:t>
            </w:r>
          </w:p>
        </w:tc>
        <w:tc>
          <w:tcPr>
            <w:tcW w:w="2762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CA4C14" w:rsidRPr="00CA4C14" w:rsidRDefault="00CA4C14" w:rsidP="00CA4C14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szCs w:val="21"/>
              </w:rPr>
              <w:t>[[</w:t>
            </w:r>
            <w:r w:rsidRPr="00CA4C14">
              <w:rPr>
                <w:szCs w:val="21"/>
              </w:rPr>
              <w:t>5.28809396  2.18044655]</w:t>
            </w:r>
          </w:p>
          <w:p w:rsidR="00992DCF" w:rsidRDefault="00CA4C14" w:rsidP="00CA4C14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CA4C14">
              <w:rPr>
                <w:szCs w:val="21"/>
              </w:rPr>
              <w:t>[ 2.18044655  1.12285598]]</w:t>
            </w: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71"/>
        <w:gridCol w:w="2467"/>
        <w:gridCol w:w="2474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145B77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145B77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%</w:t>
            </w: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145B77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145B77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%</w:t>
            </w:r>
          </w:p>
        </w:tc>
      </w:tr>
    </w:tbl>
    <w:p w:rsidR="00751E22" w:rsidRPr="00D763BD" w:rsidRDefault="00751E22" w:rsidP="00D763BD">
      <w:pPr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8633E0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8633E0">
              <w:rPr>
                <w:sz w:val="18"/>
                <w:szCs w:val="18"/>
              </w:rPr>
              <w:t>9263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2D451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2D451B">
              <w:rPr>
                <w:sz w:val="18"/>
                <w:szCs w:val="18"/>
              </w:rPr>
              <w:t>9385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4D7A0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E84AE3">
              <w:rPr>
                <w:sz w:val="18"/>
                <w:szCs w:val="18"/>
              </w:rPr>
              <w:t>9438</w:t>
            </w: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85683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856838">
              <w:rPr>
                <w:sz w:val="18"/>
                <w:szCs w:val="18"/>
              </w:rPr>
              <w:t>9469</w:t>
            </w: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66061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6061C">
              <w:rPr>
                <w:sz w:val="18"/>
                <w:szCs w:val="18"/>
              </w:rPr>
              <w:t>9507</w:t>
            </w: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8633E0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8633E0">
              <w:rPr>
                <w:sz w:val="18"/>
                <w:szCs w:val="18"/>
              </w:rPr>
              <w:t>0.9263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2D451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2D451B">
              <w:rPr>
                <w:sz w:val="18"/>
                <w:szCs w:val="18"/>
              </w:rPr>
              <w:t>0.9385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E84AE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E84AE3">
              <w:rPr>
                <w:sz w:val="18"/>
                <w:szCs w:val="18"/>
              </w:rPr>
              <w:t>0.9438</w:t>
            </w: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85683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856838">
              <w:rPr>
                <w:sz w:val="18"/>
                <w:szCs w:val="18"/>
              </w:rPr>
              <w:t>0.9469</w:t>
            </w: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66061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6061C">
              <w:rPr>
                <w:sz w:val="18"/>
                <w:szCs w:val="18"/>
              </w:rPr>
              <w:t>0.9507</w:t>
            </w:r>
          </w:p>
        </w:tc>
      </w:tr>
    </w:tbl>
    <w:p w:rsidR="00F44E18" w:rsidRPr="00FB5333" w:rsidRDefault="00F44E18" w:rsidP="00FB5333">
      <w:pPr>
        <w:rPr>
          <w:rFonts w:hint="eastAsia"/>
          <w:b/>
          <w:sz w:val="24"/>
          <w:szCs w:val="24"/>
        </w:rPr>
      </w:pPr>
      <w:bookmarkStart w:id="0" w:name="_GoBack"/>
      <w:bookmarkEnd w:id="0"/>
    </w:p>
    <w:sectPr w:rsidR="00F44E18" w:rsidRPr="00FB53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35C74"/>
    <w:rsid w:val="0003763D"/>
    <w:rsid w:val="00042A81"/>
    <w:rsid w:val="00067116"/>
    <w:rsid w:val="00097D7F"/>
    <w:rsid w:val="000B1E8E"/>
    <w:rsid w:val="000C157A"/>
    <w:rsid w:val="001222B7"/>
    <w:rsid w:val="00135E1C"/>
    <w:rsid w:val="00144851"/>
    <w:rsid w:val="00145017"/>
    <w:rsid w:val="00145B77"/>
    <w:rsid w:val="00146F5B"/>
    <w:rsid w:val="00150BE9"/>
    <w:rsid w:val="00153550"/>
    <w:rsid w:val="00164236"/>
    <w:rsid w:val="001675DE"/>
    <w:rsid w:val="001A7563"/>
    <w:rsid w:val="001C0D56"/>
    <w:rsid w:val="001C3545"/>
    <w:rsid w:val="001E508E"/>
    <w:rsid w:val="001E655F"/>
    <w:rsid w:val="001E71AE"/>
    <w:rsid w:val="001F7789"/>
    <w:rsid w:val="00200844"/>
    <w:rsid w:val="00201787"/>
    <w:rsid w:val="002049EB"/>
    <w:rsid w:val="00206F62"/>
    <w:rsid w:val="00224698"/>
    <w:rsid w:val="0023022E"/>
    <w:rsid w:val="00264D13"/>
    <w:rsid w:val="00270994"/>
    <w:rsid w:val="00292092"/>
    <w:rsid w:val="002923A8"/>
    <w:rsid w:val="002A0C98"/>
    <w:rsid w:val="002D451B"/>
    <w:rsid w:val="002E329F"/>
    <w:rsid w:val="002F17F3"/>
    <w:rsid w:val="0030134D"/>
    <w:rsid w:val="003639C2"/>
    <w:rsid w:val="0038076A"/>
    <w:rsid w:val="003E72EB"/>
    <w:rsid w:val="00403148"/>
    <w:rsid w:val="004160AE"/>
    <w:rsid w:val="004170BE"/>
    <w:rsid w:val="00420F3F"/>
    <w:rsid w:val="00430AA9"/>
    <w:rsid w:val="00437916"/>
    <w:rsid w:val="00451A3A"/>
    <w:rsid w:val="0045700A"/>
    <w:rsid w:val="00460A00"/>
    <w:rsid w:val="00492392"/>
    <w:rsid w:val="004933D8"/>
    <w:rsid w:val="004D7A06"/>
    <w:rsid w:val="00500B54"/>
    <w:rsid w:val="00504F5F"/>
    <w:rsid w:val="00505DBD"/>
    <w:rsid w:val="005248D0"/>
    <w:rsid w:val="00581503"/>
    <w:rsid w:val="00592CAE"/>
    <w:rsid w:val="005B1D99"/>
    <w:rsid w:val="005B1F2B"/>
    <w:rsid w:val="005B3688"/>
    <w:rsid w:val="005B634E"/>
    <w:rsid w:val="005C013F"/>
    <w:rsid w:val="005F434C"/>
    <w:rsid w:val="00604542"/>
    <w:rsid w:val="00614424"/>
    <w:rsid w:val="00624EFD"/>
    <w:rsid w:val="00641E10"/>
    <w:rsid w:val="0066061C"/>
    <w:rsid w:val="00665707"/>
    <w:rsid w:val="00691EA0"/>
    <w:rsid w:val="006E47B9"/>
    <w:rsid w:val="006F0A23"/>
    <w:rsid w:val="006F4FAC"/>
    <w:rsid w:val="006F5F58"/>
    <w:rsid w:val="006F764C"/>
    <w:rsid w:val="00705F43"/>
    <w:rsid w:val="007065D4"/>
    <w:rsid w:val="00751E22"/>
    <w:rsid w:val="0075401E"/>
    <w:rsid w:val="00783FD5"/>
    <w:rsid w:val="00787AD1"/>
    <w:rsid w:val="007935BE"/>
    <w:rsid w:val="007A01A5"/>
    <w:rsid w:val="007A68B8"/>
    <w:rsid w:val="007B309D"/>
    <w:rsid w:val="007D4A25"/>
    <w:rsid w:val="007F1122"/>
    <w:rsid w:val="007F78AB"/>
    <w:rsid w:val="008316F0"/>
    <w:rsid w:val="0084377B"/>
    <w:rsid w:val="00856838"/>
    <w:rsid w:val="008633E0"/>
    <w:rsid w:val="008B54FA"/>
    <w:rsid w:val="008C7870"/>
    <w:rsid w:val="008D554F"/>
    <w:rsid w:val="009022DC"/>
    <w:rsid w:val="009074F9"/>
    <w:rsid w:val="0091525F"/>
    <w:rsid w:val="00932602"/>
    <w:rsid w:val="00992DCF"/>
    <w:rsid w:val="009B2B5C"/>
    <w:rsid w:val="00A01462"/>
    <w:rsid w:val="00A11880"/>
    <w:rsid w:val="00A37340"/>
    <w:rsid w:val="00A43BAF"/>
    <w:rsid w:val="00A52C4F"/>
    <w:rsid w:val="00A55E7F"/>
    <w:rsid w:val="00A628B4"/>
    <w:rsid w:val="00A667BF"/>
    <w:rsid w:val="00A80EFE"/>
    <w:rsid w:val="00A94B4D"/>
    <w:rsid w:val="00A950E2"/>
    <w:rsid w:val="00AD2F8A"/>
    <w:rsid w:val="00AE5BB1"/>
    <w:rsid w:val="00AF4F10"/>
    <w:rsid w:val="00B16671"/>
    <w:rsid w:val="00B207AA"/>
    <w:rsid w:val="00B30D0A"/>
    <w:rsid w:val="00B31837"/>
    <w:rsid w:val="00B90CCF"/>
    <w:rsid w:val="00BB1672"/>
    <w:rsid w:val="00BE0332"/>
    <w:rsid w:val="00C1436A"/>
    <w:rsid w:val="00C21F7A"/>
    <w:rsid w:val="00C237D7"/>
    <w:rsid w:val="00C466C8"/>
    <w:rsid w:val="00C467D4"/>
    <w:rsid w:val="00C631BC"/>
    <w:rsid w:val="00C7452D"/>
    <w:rsid w:val="00CA4C14"/>
    <w:rsid w:val="00CB0AA5"/>
    <w:rsid w:val="00CC0922"/>
    <w:rsid w:val="00CD7603"/>
    <w:rsid w:val="00CE46F5"/>
    <w:rsid w:val="00CF595E"/>
    <w:rsid w:val="00CF6955"/>
    <w:rsid w:val="00D02188"/>
    <w:rsid w:val="00D34781"/>
    <w:rsid w:val="00D5521C"/>
    <w:rsid w:val="00D72AB2"/>
    <w:rsid w:val="00D763BD"/>
    <w:rsid w:val="00D8791C"/>
    <w:rsid w:val="00D97C19"/>
    <w:rsid w:val="00DB4F7C"/>
    <w:rsid w:val="00DD19DF"/>
    <w:rsid w:val="00DE5005"/>
    <w:rsid w:val="00DF13B5"/>
    <w:rsid w:val="00DF47A0"/>
    <w:rsid w:val="00E0633D"/>
    <w:rsid w:val="00E31E7E"/>
    <w:rsid w:val="00E37008"/>
    <w:rsid w:val="00E442A8"/>
    <w:rsid w:val="00E6675A"/>
    <w:rsid w:val="00E84AE3"/>
    <w:rsid w:val="00E9494B"/>
    <w:rsid w:val="00EA24C0"/>
    <w:rsid w:val="00EA5A3F"/>
    <w:rsid w:val="00EA768B"/>
    <w:rsid w:val="00EF514E"/>
    <w:rsid w:val="00F04982"/>
    <w:rsid w:val="00F1364C"/>
    <w:rsid w:val="00F323E7"/>
    <w:rsid w:val="00F32B5C"/>
    <w:rsid w:val="00F37061"/>
    <w:rsid w:val="00F44E18"/>
    <w:rsid w:val="00F634B7"/>
    <w:rsid w:val="00F64A0C"/>
    <w:rsid w:val="00F73281"/>
    <w:rsid w:val="00F75192"/>
    <w:rsid w:val="00F90DB8"/>
    <w:rsid w:val="00FA1AFF"/>
    <w:rsid w:val="00FB3BCA"/>
    <w:rsid w:val="00FB5333"/>
    <w:rsid w:val="00FC5213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C11413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068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3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81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9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76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24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8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15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8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13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0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8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0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82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8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7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6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92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5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5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3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1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2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1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7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2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4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8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6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95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6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5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6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85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3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1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8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5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4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5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4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35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82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48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9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35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1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05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7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37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3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2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0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14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6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9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4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66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8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5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1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4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7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9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54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8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6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0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7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4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4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1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5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45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8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5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2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39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76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1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0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1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2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4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46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0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50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36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5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8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1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8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21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4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42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0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0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53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4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27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4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9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5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1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59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1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84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6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7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0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1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5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9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9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3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30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7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1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8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7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0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39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5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5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44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9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1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0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53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7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36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4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2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9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3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5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4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8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7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8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3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1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9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00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9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1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4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15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2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7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7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6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6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7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37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5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9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1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3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6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2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3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4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26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9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6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0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86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9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6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74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8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8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5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1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0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67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22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66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6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9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5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3</TotalTime>
  <Pages>1</Pages>
  <Words>206</Words>
  <Characters>1176</Characters>
  <Application>Microsoft Office Word</Application>
  <DocSecurity>0</DocSecurity>
  <Lines>9</Lines>
  <Paragraphs>2</Paragraphs>
  <ScaleCrop>false</ScaleCrop>
  <Company/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Liu Longhang</cp:lastModifiedBy>
  <cp:revision>177</cp:revision>
  <dcterms:created xsi:type="dcterms:W3CDTF">2014-07-07T06:23:00Z</dcterms:created>
  <dcterms:modified xsi:type="dcterms:W3CDTF">2018-11-30T13:14:00Z</dcterms:modified>
</cp:coreProperties>
</file>